
<file path=[Content_Types].xml><?xml version="1.0" encoding="utf-8"?>
<Types xmlns="http://schemas.openxmlformats.org/package/2006/content-types">
  <Default Extension="png" ContentType="image/png"/>
  <Default Extension="mp3" ContentType="audio/unknown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26"/>
  </p:notesMasterIdLst>
  <p:sldIdLst>
    <p:sldId id="256" r:id="rId5"/>
    <p:sldId id="292" r:id="rId6"/>
    <p:sldId id="293" r:id="rId7"/>
    <p:sldId id="294" r:id="rId8"/>
    <p:sldId id="295" r:id="rId9"/>
    <p:sldId id="296" r:id="rId10"/>
    <p:sldId id="264" r:id="rId11"/>
    <p:sldId id="299" r:id="rId12"/>
    <p:sldId id="287" r:id="rId13"/>
    <p:sldId id="288" r:id="rId14"/>
    <p:sldId id="300" r:id="rId15"/>
    <p:sldId id="289" r:id="rId16"/>
    <p:sldId id="301" r:id="rId17"/>
    <p:sldId id="302" r:id="rId18"/>
    <p:sldId id="290" r:id="rId19"/>
    <p:sldId id="297" r:id="rId20"/>
    <p:sldId id="298" r:id="rId21"/>
    <p:sldId id="291" r:id="rId22"/>
    <p:sldId id="305" r:id="rId23"/>
    <p:sldId id="307" r:id="rId24"/>
    <p:sldId id="263" r:id="rId2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D4B65"/>
    <a:srgbClr val="F5894B"/>
    <a:srgbClr val="738A9A"/>
    <a:srgbClr val="FFD347"/>
    <a:srgbClr val="0000FF"/>
    <a:srgbClr val="3333FF"/>
    <a:srgbClr val="15142A"/>
    <a:srgbClr val="FAED3B"/>
    <a:srgbClr val="70AD47"/>
    <a:srgbClr val="A7FD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47" autoAdjust="0"/>
    <p:restoredTop sz="84909" autoAdjust="0"/>
  </p:normalViewPr>
  <p:slideViewPr>
    <p:cSldViewPr snapToGrid="0">
      <p:cViewPr varScale="1">
        <p:scale>
          <a:sx n="51" d="100"/>
          <a:sy n="51" d="100"/>
        </p:scale>
        <p:origin x="-498" y="-9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162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9376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07462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628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xmlns="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0.png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4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jpeg"/><Relationship Id="rId4" Type="http://schemas.openxmlformats.org/officeDocument/2006/relationships/image" Target="../media/image18.jpe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7.xml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7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6.png"/><Relationship Id="rId5" Type="http://schemas.openxmlformats.org/officeDocument/2006/relationships/image" Target="../media/image5.jpg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5" Type="http://schemas.microsoft.com/office/2007/relationships/hdphoto" Target="../media/hdphoto1.wdp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5" Type="http://schemas.microsoft.com/office/2007/relationships/hdphoto" Target="../media/hdphoto1.wdp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5" Type="http://schemas.microsoft.com/office/2007/relationships/hdphoto" Target="../media/hdphoto1.wdp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5" Type="http://schemas.microsoft.com/office/2007/relationships/hdphoto" Target="../media/hdphoto1.wdp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xmlns="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-205630" y="2323835"/>
            <a:ext cx="12603260" cy="1417123"/>
          </a:xfrm>
        </p:spPr>
        <p:txBody>
          <a:bodyPr>
            <a:noAutofit/>
          </a:bodyPr>
          <a:lstStyle/>
          <a:p>
            <a:r>
              <a:rPr lang="en-US" sz="5000" b="1" dirty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5000" b="1" dirty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5000" b="1" dirty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xmlns="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638550" y="41383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4535663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iê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……………………………</a:t>
            </a: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xmlns="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xmlns="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xmlns="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xmlns="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PHÒNG GD&amp;ĐT………..</a:t>
            </a:r>
          </a:p>
          <a:p>
            <a:pPr algn="l"/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 THCS ………….……</a:t>
            </a:r>
          </a:p>
        </p:txBody>
      </p:sp>
      <p:sp>
        <p:nvSpPr>
          <p:cNvPr id="14" name="!!1">
            <a:extLst>
              <a:ext uri="{FF2B5EF4-FFF2-40B4-BE49-F238E27FC236}">
                <a16:creationId xmlns:a16="http://schemas.microsoft.com/office/drawing/2014/main" xmlns="" id="{0E246211-C9C9-4B3E-9DDF-914AB989AE93}"/>
              </a:ext>
            </a:extLst>
          </p:cNvPr>
          <p:cNvSpPr txBox="1"/>
          <p:nvPr/>
        </p:nvSpPr>
        <p:spPr>
          <a:xfrm>
            <a:off x="2530486" y="2138683"/>
            <a:ext cx="713102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800" b="1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4 – C2 – T2</a:t>
            </a:r>
            <a:endParaRPr lang="en-US" sz="4800" dirty="0">
              <a:solidFill>
                <a:srgbClr val="FFD347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xmlns="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0"/>
            <a:ext cx="1202806" cy="108252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1629878" y="1764723"/>
            <a:ext cx="9304150" cy="21698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000" b="1" i="1" dirty="0" err="1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000" b="1" i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.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lý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a) 10 – 12 – 8 			        b) 4 – (-15) – 5 + 6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c) 2 – 12 – 4 – 6 		        d) -45 – 5 – (-12) + 8]</a:t>
            </a:r>
          </a:p>
        </p:txBody>
      </p:sp>
    </p:spTree>
    <p:extLst>
      <p:ext uri="{BB962C8B-B14F-4D97-AF65-F5344CB8AC3E}">
        <p14:creationId xmlns:p14="http://schemas.microsoft.com/office/powerpoint/2010/main" val="2293589867"/>
      </p:ext>
    </p:extLst>
  </p:cSld>
  <p:clrMapOvr>
    <a:masterClrMapping/>
  </p:clrMapOvr>
  <p:transition spd="slow"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xmlns="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89194" y="0"/>
            <a:ext cx="1202806" cy="108252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473667" y="6232"/>
            <a:ext cx="5025222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000" b="1" i="1" dirty="0" err="1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000" b="1" i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.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lý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59646" y="646238"/>
            <a:ext cx="2706190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a) 10 – 12 – 8 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= 10 – (12 + 8)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= 10 – 20 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= -10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344941" y="611585"/>
            <a:ext cx="3509294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b) 4 – (-15) – 5 + 6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= 4 + 15 – 5 + 6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= (4 + 6) + (15 – 5) 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= 10 + 10 = 20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59646" y="3895685"/>
            <a:ext cx="3390672" cy="21698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c) 2 – 12 – 4 – 6 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= (2 – 12) – (4 + 6)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= (-10) – 10 = -20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342682" y="3895685"/>
            <a:ext cx="3828292" cy="35548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d) -45 – 5 – (-12) + 8]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= -45 – 5 + 12 + 8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= -(45 + 5) + (12 + 8)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= -50 + 20 = -30</a:t>
            </a:r>
          </a:p>
          <a:p>
            <a:pPr>
              <a:lnSpc>
                <a:spcPct val="150000"/>
              </a:lnSpc>
            </a:pPr>
            <a:endParaRPr lang="en-US" sz="3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216479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xmlns="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0"/>
            <a:ext cx="1202806" cy="108252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761112" y="1851953"/>
            <a:ext cx="10301218" cy="155427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en-US" sz="3000" b="1" i="1" dirty="0" err="1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000" b="1" i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.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a) (– 12) – x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x = – 28           b) a – b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a = 12, b = – 48</a:t>
            </a:r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xmlns="" id="{10742257-3980-4551-868A-26DC3CB821EE}"/>
              </a:ext>
            </a:extLst>
          </p:cNvPr>
          <p:cNvSpPr txBox="1">
            <a:spLocks/>
          </p:cNvSpPr>
          <p:nvPr/>
        </p:nvSpPr>
        <p:spPr>
          <a:xfrm>
            <a:off x="2900037" y="589769"/>
            <a:ext cx="6513846" cy="750532"/>
          </a:xfrm>
          <a:prstGeom prst="roundRect">
            <a:avLst/>
          </a:prstGeom>
          <a:noFill/>
          <a:ln w="57150">
            <a:solidFill>
              <a:srgbClr val="FFC000"/>
            </a:solidFill>
          </a:ln>
        </p:spPr>
        <p:txBody>
          <a:bodyPr spcFirstLastPara="1" wrap="square" lIns="121900" tIns="121900" rIns="121900" bIns="121900" anchor="t" anchorCtr="0">
            <a:norm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ldrich"/>
              <a:buNone/>
              <a:defRPr sz="4000" b="1" i="0" u="none" strike="noStrike" cap="none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9pPr>
          </a:lstStyle>
          <a:p>
            <a:pPr algn="ctr"/>
            <a:r>
              <a:rPr lang="nl-NL" sz="28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Dạng 2: Tính giá trị của biểu thức</a:t>
            </a:r>
          </a:p>
        </p:txBody>
      </p:sp>
    </p:spTree>
    <p:extLst>
      <p:ext uri="{BB962C8B-B14F-4D97-AF65-F5344CB8AC3E}">
        <p14:creationId xmlns:p14="http://schemas.microsoft.com/office/powerpoint/2010/main" val="2568681451"/>
      </p:ext>
    </p:extLst>
  </p:cSld>
  <p:clrMapOvr>
    <a:masterClrMapping/>
  </p:clrMapOvr>
  <p:transition spd="slow"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xmlns="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0"/>
            <a:ext cx="1202806" cy="108252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1365546" y="0"/>
            <a:ext cx="10301218" cy="155427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en-US" sz="3000" b="1" i="1" dirty="0" err="1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000" b="1" i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.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a) (– 12) – x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x = – 28           b) a – b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a = 12, b = – 48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11443" y="1609218"/>
            <a:ext cx="11515242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pt-BR" sz="2800" b="1" i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Giải</a:t>
            </a:r>
          </a:p>
          <a:p>
            <a:pPr>
              <a:lnSpc>
                <a:spcPct val="150000"/>
              </a:lnSpc>
            </a:pPr>
            <a:r>
              <a:rPr lang="pt-BR" sz="2800" dirty="0">
                <a:latin typeface="Arial" pitchFamily="34" charset="0"/>
                <a:cs typeface="Arial" pitchFamily="34" charset="0"/>
              </a:rPr>
              <a:t>a) Thay x = </a:t>
            </a:r>
            <a:r>
              <a:rPr lang="vi-VN" sz="2800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pt-BR" sz="2800" dirty="0">
                <a:latin typeface="Arial" pitchFamily="34" charset="0"/>
                <a:cs typeface="Arial" pitchFamily="34" charset="0"/>
              </a:rPr>
              <a:t>28 </a:t>
            </a:r>
            <a:r>
              <a:rPr lang="nl-NL" sz="2800" dirty="0">
                <a:latin typeface="Arial" pitchFamily="34" charset="0"/>
                <a:cs typeface="Arial" pitchFamily="34" charset="0"/>
              </a:rPr>
              <a:t>vào biểu thức ta được:</a:t>
            </a:r>
            <a:r>
              <a:rPr lang="pt-BR" sz="2800" dirty="0">
                <a:latin typeface="Arial" pitchFamily="34" charset="0"/>
                <a:cs typeface="Arial" pitchFamily="34" charset="0"/>
              </a:rPr>
              <a:t>(- 12) - </a:t>
            </a:r>
            <a:r>
              <a:rPr lang="vi-VN" sz="2800" dirty="0">
                <a:latin typeface="Arial" panose="020B0604020202020204" pitchFamily="34" charset="0"/>
                <a:cs typeface="Arial" panose="020B0604020202020204" pitchFamily="34" charset="0"/>
              </a:rPr>
              <a:t>(- </a:t>
            </a:r>
            <a:r>
              <a:rPr lang="pt-BR" sz="2800" dirty="0">
                <a:latin typeface="Arial" pitchFamily="34" charset="0"/>
                <a:cs typeface="Arial" pitchFamily="34" charset="0"/>
              </a:rPr>
              <a:t>28</a:t>
            </a:r>
            <a:r>
              <a:rPr lang="vi-VN" sz="28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pt-BR" sz="2800" dirty="0">
                <a:latin typeface="Arial" pitchFamily="34" charset="0"/>
                <a:cs typeface="Arial" pitchFamily="34" charset="0"/>
              </a:rPr>
              <a:t> = (- 12) </a:t>
            </a:r>
            <a:r>
              <a:rPr lang="vi-VN" sz="2800" dirty="0">
                <a:latin typeface="Arial" panose="020B0604020202020204" pitchFamily="34" charset="0"/>
                <a:cs typeface="Arial" panose="020B0604020202020204" pitchFamily="34" charset="0"/>
              </a:rPr>
              <a:t>+ </a:t>
            </a:r>
            <a:r>
              <a:rPr lang="pt-BR" sz="2800" dirty="0">
                <a:latin typeface="Arial" pitchFamily="34" charset="0"/>
                <a:cs typeface="Arial" pitchFamily="34" charset="0"/>
              </a:rPr>
              <a:t>28 </a:t>
            </a:r>
            <a:r>
              <a:rPr lang="vi-VN" sz="28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pt-BR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vi-VN" sz="2800" dirty="0">
                <a:latin typeface="Arial" panose="020B0604020202020204" pitchFamily="34" charset="0"/>
                <a:cs typeface="Arial" panose="020B0604020202020204" pitchFamily="34" charset="0"/>
              </a:rPr>
              <a:t>16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pt-BR" sz="2800" dirty="0">
                <a:latin typeface="Arial" pitchFamily="34" charset="0"/>
                <a:cs typeface="Arial" pitchFamily="34" charset="0"/>
              </a:rPr>
              <a:t>Vậy giá trị của biểu thức (- 12) - x với x = </a:t>
            </a:r>
            <a:r>
              <a:rPr lang="vi-VN" sz="2800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pt-BR" sz="2800" dirty="0">
                <a:latin typeface="Arial" pitchFamily="34" charset="0"/>
                <a:cs typeface="Arial" pitchFamily="34" charset="0"/>
              </a:rPr>
              <a:t>28 là 16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511443" y="3899725"/>
            <a:ext cx="1151524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pt-BR" sz="2800" dirty="0">
                <a:latin typeface="Arial" pitchFamily="34" charset="0"/>
                <a:cs typeface="Arial" pitchFamily="34" charset="0"/>
              </a:rPr>
              <a:t>b)Thay a = 12, b = - 48 </a:t>
            </a:r>
            <a:r>
              <a:rPr lang="nl-NL" sz="2800" dirty="0">
                <a:latin typeface="Arial" pitchFamily="34" charset="0"/>
                <a:cs typeface="Arial" pitchFamily="34" charset="0"/>
              </a:rPr>
              <a:t>vào biểu thức ta được:</a:t>
            </a:r>
            <a:r>
              <a:rPr lang="pt-BR" sz="2800" dirty="0">
                <a:latin typeface="Arial" pitchFamily="34" charset="0"/>
                <a:cs typeface="Arial" pitchFamily="34" charset="0"/>
              </a:rPr>
              <a:t>12 -(-</a:t>
            </a:r>
            <a:r>
              <a:rPr lang="vi-VN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800" dirty="0">
                <a:latin typeface="Arial" pitchFamily="34" charset="0"/>
                <a:cs typeface="Arial" pitchFamily="34" charset="0"/>
              </a:rPr>
              <a:t>48) = 12 + 48 = 60.</a:t>
            </a:r>
          </a:p>
          <a:p>
            <a:pPr>
              <a:lnSpc>
                <a:spcPct val="150000"/>
              </a:lnSpc>
            </a:pPr>
            <a:r>
              <a:rPr lang="pt-BR" sz="2800" dirty="0">
                <a:latin typeface="Arial" pitchFamily="34" charset="0"/>
                <a:cs typeface="Arial" pitchFamily="34" charset="0"/>
              </a:rPr>
              <a:t>Vậy giá trị của biểu thức a - b với a = 12, b = - 48 là 60.</a:t>
            </a:r>
          </a:p>
        </p:txBody>
      </p:sp>
    </p:spTree>
    <p:extLst>
      <p:ext uri="{BB962C8B-B14F-4D97-AF65-F5344CB8AC3E}">
        <p14:creationId xmlns:p14="http://schemas.microsoft.com/office/powerpoint/2010/main" val="265867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xmlns="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0"/>
            <a:ext cx="1202806" cy="108252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2" name="Title 1">
            <a:extLst>
              <a:ext uri="{FF2B5EF4-FFF2-40B4-BE49-F238E27FC236}">
                <a16:creationId xmlns:a16="http://schemas.microsoft.com/office/drawing/2014/main" xmlns="" id="{10742257-3980-4551-868A-26DC3CB821EE}"/>
              </a:ext>
            </a:extLst>
          </p:cNvPr>
          <p:cNvSpPr txBox="1">
            <a:spLocks/>
          </p:cNvSpPr>
          <p:nvPr/>
        </p:nvSpPr>
        <p:spPr>
          <a:xfrm>
            <a:off x="1662994" y="1054211"/>
            <a:ext cx="8572500" cy="750532"/>
          </a:xfrm>
          <a:prstGeom prst="roundRect">
            <a:avLst/>
          </a:prstGeom>
          <a:noFill/>
          <a:ln w="57150">
            <a:solidFill>
              <a:srgbClr val="FFC000"/>
            </a:solidFill>
          </a:ln>
        </p:spPr>
        <p:txBody>
          <a:bodyPr spcFirstLastPara="1" wrap="square" lIns="121900" tIns="121900" rIns="121900" bIns="121900" anchor="t" anchorCtr="0">
            <a:norm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ldrich"/>
              <a:buNone/>
              <a:defRPr sz="4000" b="1" i="0" u="none" strike="noStrike" cap="none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9pPr>
          </a:lstStyle>
          <a:p>
            <a:pPr algn="ctr"/>
            <a:r>
              <a:rPr lang="nl-NL" sz="28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Dạng 3: Thực hành sử dụng máy tính cầm tay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xmlns="" id="{DF9BD0EA-8A82-4EEC-BF24-49675928EA0D}"/>
              </a:ext>
            </a:extLst>
          </p:cNvPr>
          <p:cNvSpPr txBox="1">
            <a:spLocks/>
          </p:cNvSpPr>
          <p:nvPr/>
        </p:nvSpPr>
        <p:spPr>
          <a:xfrm>
            <a:off x="3185933" y="2110177"/>
            <a:ext cx="4939603" cy="1016737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lnSpc>
                <a:spcPct val="150000"/>
              </a:lnSpc>
              <a:buNone/>
            </a:pPr>
            <a:r>
              <a:rPr lang="nl-NL" sz="3000" b="1" dirty="0">
                <a:latin typeface="Arial" pitchFamily="34" charset="0"/>
                <a:cs typeface="Arial" pitchFamily="34" charset="0"/>
              </a:rPr>
              <a:t>Bài 5. </a:t>
            </a:r>
            <a:r>
              <a:rPr lang="en-US" sz="3000" dirty="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3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000" dirty="0" err="1">
                <a:latin typeface="Arial" pitchFamily="34" charset="0"/>
                <a:cs typeface="Arial" pitchFamily="34" charset="0"/>
              </a:rPr>
              <a:t>giá</a:t>
            </a:r>
            <a:r>
              <a:rPr lang="en-US" sz="3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000" dirty="0" err="1">
                <a:latin typeface="Arial" pitchFamily="34" charset="0"/>
                <a:cs typeface="Arial" pitchFamily="34" charset="0"/>
              </a:rPr>
              <a:t>trị</a:t>
            </a:r>
            <a:r>
              <a:rPr lang="en-US" sz="3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000" dirty="0" err="1">
                <a:latin typeface="Arial" pitchFamily="34" charset="0"/>
                <a:cs typeface="Arial" pitchFamily="34" charset="0"/>
              </a:rPr>
              <a:t>biểu</a:t>
            </a:r>
            <a:r>
              <a:rPr lang="en-US" sz="3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000" dirty="0" err="1">
                <a:latin typeface="Arial" pitchFamily="34" charset="0"/>
                <a:cs typeface="Arial" pitchFamily="34" charset="0"/>
              </a:rPr>
              <a:t>thức</a:t>
            </a:r>
            <a:r>
              <a:rPr lang="en-US" sz="3000" dirty="0">
                <a:latin typeface="Arial" pitchFamily="34" charset="0"/>
                <a:cs typeface="Arial" pitchFamily="34" charset="0"/>
              </a:rPr>
              <a:t>:</a:t>
            </a:r>
          </a:p>
          <a:p>
            <a:pPr marL="0" indent="0" algn="ctr">
              <a:buNone/>
            </a:pPr>
            <a:endParaRPr lang="pt-BR" dirty="0">
              <a:latin typeface="Arial" pitchFamily="34" charset="0"/>
              <a:cs typeface="Arial" pitchFamily="34" charset="0"/>
            </a:endParaRPr>
          </a:p>
          <a:p>
            <a:pPr marL="0" indent="0" algn="ctr"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97278379"/>
              </p:ext>
            </p:extLst>
          </p:nvPr>
        </p:nvGraphicFramePr>
        <p:xfrm>
          <a:off x="1049866" y="3126914"/>
          <a:ext cx="8918223" cy="2855952"/>
        </p:xfrm>
        <a:graphic>
          <a:graphicData uri="http://schemas.openxmlformats.org/drawingml/2006/table">
            <a:tbl>
              <a:tblPr firstRow="1" firstCol="1" bandRow="1"/>
              <a:tblGrid>
                <a:gridCol w="185839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937516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122311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57395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nl-NL" sz="2800" dirty="0">
                          <a:effectLst/>
                          <a:latin typeface="Times New Roman"/>
                          <a:ea typeface="Calibri"/>
                        </a:rPr>
                        <a:t>Phép tính</a:t>
                      </a:r>
                      <a:endParaRPr lang="en-US" sz="28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nl-NL" sz="2800" dirty="0">
                          <a:effectLst/>
                          <a:latin typeface="Times New Roman"/>
                          <a:ea typeface="Calibri"/>
                        </a:rPr>
                        <a:t>Nút ấn</a:t>
                      </a:r>
                      <a:endParaRPr lang="en-US" sz="28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nl-NL" sz="2800">
                          <a:effectLst/>
                          <a:latin typeface="Times New Roman"/>
                          <a:ea typeface="Calibri"/>
                        </a:rPr>
                        <a:t>Kết quả</a:t>
                      </a:r>
                      <a:endParaRPr lang="en-US" sz="2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14100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nl-NL" sz="14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nl-NL" sz="14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nl-NL" sz="14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14100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nl-NL" sz="14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nl-NL" sz="14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nl-NL" sz="14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654644"/>
              </p:ext>
            </p:extLst>
          </p:nvPr>
        </p:nvGraphicFramePr>
        <p:xfrm>
          <a:off x="1193414" y="3973730"/>
          <a:ext cx="1567452" cy="622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812447" imgH="253890" progId="Equation.DSMT4">
                  <p:embed/>
                </p:oleObj>
              </mc:Choice>
              <mc:Fallback>
                <p:oleObj name="Equation" r:id="rId4" imgW="812447" imgH="25389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414" y="3973730"/>
                        <a:ext cx="1567452" cy="6229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429386"/>
              </p:ext>
            </p:extLst>
          </p:nvPr>
        </p:nvGraphicFramePr>
        <p:xfrm>
          <a:off x="8581249" y="4056674"/>
          <a:ext cx="622901" cy="415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253670" imgH="177569" progId="Equation.DSMT4">
                  <p:embed/>
                </p:oleObj>
              </mc:Choice>
              <mc:Fallback>
                <p:oleObj name="Equation" r:id="rId6" imgW="253670" imgH="177569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1249" y="4056674"/>
                        <a:ext cx="622901" cy="4152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525870"/>
              </p:ext>
            </p:extLst>
          </p:nvPr>
        </p:nvGraphicFramePr>
        <p:xfrm>
          <a:off x="1129057" y="5111617"/>
          <a:ext cx="16446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888840" imgH="253800" progId="Equation.DSMT4">
                  <p:embed/>
                </p:oleObj>
              </mc:Choice>
              <mc:Fallback>
                <p:oleObj name="Equation" r:id="rId8" imgW="888840" imgH="25380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9057" y="5111617"/>
                        <a:ext cx="1644650" cy="622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154483"/>
              </p:ext>
            </p:extLst>
          </p:nvPr>
        </p:nvGraphicFramePr>
        <p:xfrm>
          <a:off x="8673204" y="5111617"/>
          <a:ext cx="507549" cy="415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202936" imgH="177569" progId="Equation.DSMT4">
                  <p:embed/>
                </p:oleObj>
              </mc:Choice>
              <mc:Fallback>
                <p:oleObj name="Equation" r:id="rId10" imgW="202936" imgH="177569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3204" y="5111617"/>
                        <a:ext cx="507549" cy="4152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ounded Rectangle 18"/>
          <p:cNvSpPr/>
          <p:nvPr/>
        </p:nvSpPr>
        <p:spPr>
          <a:xfrm>
            <a:off x="3185933" y="4059159"/>
            <a:ext cx="415224" cy="438816"/>
          </a:xfrm>
          <a:prstGeom prst="roundRect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/>
              <a:t>1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3719691" y="4059159"/>
            <a:ext cx="434619" cy="438816"/>
          </a:xfrm>
          <a:prstGeom prst="roundRect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/>
              <a:t>2</a:t>
            </a:r>
            <a:endParaRPr lang="en-US" sz="2800" b="1" dirty="0"/>
          </a:p>
        </p:txBody>
      </p:sp>
      <p:sp>
        <p:nvSpPr>
          <p:cNvPr id="21" name="Rounded Rectangle 20"/>
          <p:cNvSpPr/>
          <p:nvPr/>
        </p:nvSpPr>
        <p:spPr>
          <a:xfrm>
            <a:off x="4264380" y="4059159"/>
            <a:ext cx="434619" cy="438816"/>
          </a:xfrm>
          <a:prstGeom prst="roundRect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/>
              <a:t>7</a:t>
            </a:r>
            <a:endParaRPr lang="en-US" sz="2800" b="1" dirty="0"/>
          </a:p>
        </p:txBody>
      </p:sp>
      <p:sp>
        <p:nvSpPr>
          <p:cNvPr id="22" name="Rounded Rectangle 21"/>
          <p:cNvSpPr/>
          <p:nvPr/>
        </p:nvSpPr>
        <p:spPr>
          <a:xfrm>
            <a:off x="4800606" y="4059159"/>
            <a:ext cx="434619" cy="438816"/>
          </a:xfrm>
          <a:prstGeom prst="roundRect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/>
              <a:t>-</a:t>
            </a:r>
            <a:endParaRPr lang="en-US" sz="2800" b="1" dirty="0"/>
          </a:p>
        </p:txBody>
      </p:sp>
      <p:sp>
        <p:nvSpPr>
          <p:cNvPr id="23" name="Rounded Rectangle 22"/>
          <p:cNvSpPr/>
          <p:nvPr/>
        </p:nvSpPr>
        <p:spPr>
          <a:xfrm>
            <a:off x="5325537" y="4059159"/>
            <a:ext cx="589843" cy="438816"/>
          </a:xfrm>
          <a:prstGeom prst="roundRect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/>
              <a:t>(-)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6008511" y="4059159"/>
            <a:ext cx="434619" cy="438816"/>
          </a:xfrm>
          <a:prstGeom prst="roundRect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/>
              <a:t>1</a:t>
            </a:r>
            <a:endParaRPr lang="en-US" sz="2800" b="1" dirty="0"/>
          </a:p>
        </p:txBody>
      </p:sp>
      <p:sp>
        <p:nvSpPr>
          <p:cNvPr id="25" name="Rounded Rectangle 24"/>
          <p:cNvSpPr/>
          <p:nvPr/>
        </p:nvSpPr>
        <p:spPr>
          <a:xfrm>
            <a:off x="6544728" y="4059159"/>
            <a:ext cx="434619" cy="438816"/>
          </a:xfrm>
          <a:prstGeom prst="roundRect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/>
              <a:t>3</a:t>
            </a:r>
            <a:endParaRPr lang="en-US" sz="2800" b="1" dirty="0"/>
          </a:p>
        </p:txBody>
      </p:sp>
      <p:sp>
        <p:nvSpPr>
          <p:cNvPr id="26" name="Rounded Rectangle 25"/>
          <p:cNvSpPr/>
          <p:nvPr/>
        </p:nvSpPr>
        <p:spPr>
          <a:xfrm>
            <a:off x="7069661" y="4059159"/>
            <a:ext cx="434619" cy="438816"/>
          </a:xfrm>
          <a:prstGeom prst="roundRect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/>
              <a:t>=</a:t>
            </a:r>
            <a:endParaRPr lang="en-US" sz="2800" b="1" dirty="0"/>
          </a:p>
        </p:txBody>
      </p:sp>
      <p:sp>
        <p:nvSpPr>
          <p:cNvPr id="27" name="Rounded Rectangle 26"/>
          <p:cNvSpPr/>
          <p:nvPr/>
        </p:nvSpPr>
        <p:spPr>
          <a:xfrm>
            <a:off x="6039551" y="5176192"/>
            <a:ext cx="434619" cy="438816"/>
          </a:xfrm>
          <a:prstGeom prst="roundRect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/>
              <a:t>8</a:t>
            </a:r>
            <a:endParaRPr lang="en-US" sz="2800" b="1" dirty="0"/>
          </a:p>
        </p:txBody>
      </p:sp>
      <p:sp>
        <p:nvSpPr>
          <p:cNvPr id="28" name="Rounded Rectangle 27"/>
          <p:cNvSpPr/>
          <p:nvPr/>
        </p:nvSpPr>
        <p:spPr>
          <a:xfrm>
            <a:off x="7069660" y="5176192"/>
            <a:ext cx="434619" cy="438816"/>
          </a:xfrm>
          <a:prstGeom prst="roundRect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/>
              <a:t>=</a:t>
            </a:r>
            <a:endParaRPr lang="en-US" sz="2800" b="1" dirty="0"/>
          </a:p>
        </p:txBody>
      </p:sp>
      <p:sp>
        <p:nvSpPr>
          <p:cNvPr id="29" name="Rounded Rectangle 28"/>
          <p:cNvSpPr/>
          <p:nvPr/>
        </p:nvSpPr>
        <p:spPr>
          <a:xfrm>
            <a:off x="3174646" y="5176192"/>
            <a:ext cx="589843" cy="438816"/>
          </a:xfrm>
          <a:prstGeom prst="roundRect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/>
              <a:t>(-)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5378791" y="5176192"/>
            <a:ext cx="589843" cy="438816"/>
          </a:xfrm>
          <a:prstGeom prst="roundRect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/>
              <a:t>(-)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6545087" y="5176192"/>
            <a:ext cx="434619" cy="438816"/>
          </a:xfrm>
          <a:prstGeom prst="roundRect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/>
              <a:t>8</a:t>
            </a:r>
            <a:endParaRPr lang="en-US" sz="2800" b="1" dirty="0"/>
          </a:p>
        </p:txBody>
      </p:sp>
      <p:sp>
        <p:nvSpPr>
          <p:cNvPr id="32" name="Rounded Rectangle 31"/>
          <p:cNvSpPr/>
          <p:nvPr/>
        </p:nvSpPr>
        <p:spPr>
          <a:xfrm>
            <a:off x="4890918" y="5176192"/>
            <a:ext cx="434619" cy="438816"/>
          </a:xfrm>
          <a:prstGeom prst="roundRect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/>
              <a:t>-</a:t>
            </a:r>
            <a:endParaRPr lang="en-US" sz="2800" b="1" dirty="0"/>
          </a:p>
        </p:txBody>
      </p:sp>
      <p:sp>
        <p:nvSpPr>
          <p:cNvPr id="33" name="Rounded Rectangle 32"/>
          <p:cNvSpPr/>
          <p:nvPr/>
        </p:nvSpPr>
        <p:spPr>
          <a:xfrm>
            <a:off x="4383280" y="5176192"/>
            <a:ext cx="434619" cy="438816"/>
          </a:xfrm>
          <a:prstGeom prst="roundRect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/>
              <a:t>2</a:t>
            </a:r>
            <a:endParaRPr lang="en-US" sz="2800" b="1" dirty="0"/>
          </a:p>
        </p:txBody>
      </p:sp>
      <p:sp>
        <p:nvSpPr>
          <p:cNvPr id="34" name="Rounded Rectangle 33"/>
          <p:cNvSpPr/>
          <p:nvPr/>
        </p:nvSpPr>
        <p:spPr>
          <a:xfrm>
            <a:off x="3841050" y="5176192"/>
            <a:ext cx="434619" cy="438816"/>
          </a:xfrm>
          <a:prstGeom prst="roundRect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/>
              <a:t>9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85125568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xmlns="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0"/>
            <a:ext cx="1202806" cy="108252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446678" y="1175593"/>
            <a:ext cx="9672682" cy="20842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en-US" sz="3000" b="1" i="1" dirty="0" err="1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000" b="1" i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.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lúc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6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– 3 </a:t>
            </a:r>
            <a:r>
              <a:rPr lang="en-US" sz="3000" baseline="30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C,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12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ăng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10 </a:t>
            </a:r>
            <a:r>
              <a:rPr lang="en-US" sz="3000" baseline="30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C,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20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giảm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8 </a:t>
            </a:r>
            <a:r>
              <a:rPr lang="en-US" sz="3000" baseline="30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lúc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20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bao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nhiêu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xmlns="" id="{10742257-3980-4551-868A-26DC3CB821EE}"/>
              </a:ext>
            </a:extLst>
          </p:cNvPr>
          <p:cNvSpPr txBox="1">
            <a:spLocks/>
          </p:cNvSpPr>
          <p:nvPr/>
        </p:nvSpPr>
        <p:spPr>
          <a:xfrm>
            <a:off x="3184231" y="331993"/>
            <a:ext cx="6019800" cy="750532"/>
          </a:xfrm>
          <a:prstGeom prst="roundRect">
            <a:avLst/>
          </a:prstGeom>
          <a:noFill/>
          <a:ln w="57150">
            <a:solidFill>
              <a:srgbClr val="FFC000"/>
            </a:solidFill>
          </a:ln>
        </p:spPr>
        <p:txBody>
          <a:bodyPr spcFirstLastPara="1" wrap="square" lIns="121900" tIns="121900" rIns="121900" bIns="121900" anchor="t" anchorCtr="0">
            <a:norm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ldrich"/>
              <a:buNone/>
              <a:defRPr sz="4000" b="1" i="0" u="none" strike="noStrike" cap="none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9pPr>
          </a:lstStyle>
          <a:p>
            <a:pPr algn="ctr"/>
            <a:r>
              <a:rPr lang="nl-NL" sz="28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Dạng 4: Toán liên quan thực tế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46678" y="3259818"/>
            <a:ext cx="9672682" cy="1554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en-US" sz="3000" b="1" i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3000" b="1" i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3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lúc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20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: 	(-3) + 10 + (-8) = -1 </a:t>
            </a:r>
            <a:r>
              <a:rPr lang="en-US" sz="3000" baseline="30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C </a:t>
            </a:r>
          </a:p>
        </p:txBody>
      </p:sp>
    </p:spTree>
    <p:extLst>
      <p:ext uri="{BB962C8B-B14F-4D97-AF65-F5344CB8AC3E}">
        <p14:creationId xmlns:p14="http://schemas.microsoft.com/office/powerpoint/2010/main" val="53899490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4" name="Group 46"/>
          <p:cNvGrpSpPr/>
          <p:nvPr/>
        </p:nvGrpSpPr>
        <p:grpSpPr>
          <a:xfrm>
            <a:off x="0" y="-22225"/>
            <a:ext cx="12192000" cy="6880225"/>
            <a:chOff x="0" y="-5"/>
            <a:chExt cx="5760" cy="4334"/>
          </a:xfrm>
        </p:grpSpPr>
        <p:sp>
          <p:nvSpPr>
            <p:cNvPr id="18440" name="Line 47"/>
            <p:cNvSpPr/>
            <p:nvPr/>
          </p:nvSpPr>
          <p:spPr>
            <a:xfrm>
              <a:off x="0" y="15"/>
              <a:ext cx="5760" cy="0"/>
            </a:xfrm>
            <a:prstGeom prst="line">
              <a:avLst/>
            </a:prstGeom>
            <a:ln w="76200" cap="flat" cmpd="tri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41" name="Line 48"/>
            <p:cNvSpPr/>
            <p:nvPr/>
          </p:nvSpPr>
          <p:spPr>
            <a:xfrm>
              <a:off x="0" y="4292"/>
              <a:ext cx="5760" cy="0"/>
            </a:xfrm>
            <a:prstGeom prst="line">
              <a:avLst/>
            </a:prstGeom>
            <a:ln w="76200" cap="flat" cmpd="tri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42" name="Line 49"/>
            <p:cNvSpPr/>
            <p:nvPr/>
          </p:nvSpPr>
          <p:spPr>
            <a:xfrm>
              <a:off x="12" y="-5"/>
              <a:ext cx="28" cy="4279"/>
            </a:xfrm>
            <a:prstGeom prst="line">
              <a:avLst/>
            </a:prstGeom>
            <a:ln w="76200" cap="flat" cmpd="tri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43" name="Line 50"/>
            <p:cNvSpPr/>
            <p:nvPr/>
          </p:nvSpPr>
          <p:spPr>
            <a:xfrm>
              <a:off x="5728" y="9"/>
              <a:ext cx="0" cy="4320"/>
            </a:xfrm>
            <a:prstGeom prst="line">
              <a:avLst/>
            </a:prstGeom>
            <a:ln w="76200" cap="flat" cmpd="tri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20" name="Text Box 2" descr="Paper bag"/>
          <p:cNvSpPr txBox="1"/>
          <p:nvPr/>
        </p:nvSpPr>
        <p:spPr>
          <a:xfrm>
            <a:off x="1828801" y="165102"/>
            <a:ext cx="9144000" cy="1014730"/>
          </a:xfrm>
          <a:prstGeom prst="rect">
            <a:avLst/>
          </a:prstGeom>
          <a:noFill/>
          <a:ln w="28575">
            <a:noFill/>
          </a:ln>
          <a:effectLst>
            <a:prstShdw prst="shdw13" dist="53882" dir="13499999">
              <a:srgbClr val="C7DFD3">
                <a:alpha val="50000"/>
              </a:srgbClr>
            </a:prstShdw>
          </a:effec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</a:pPr>
            <a:r>
              <a:rPr lang="en-US" altLang="en-US" sz="2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 SỐ HÌNH ẢNH THIỆT HẠI Ở MIỀN NÚI PHÍA BẮC </a:t>
            </a:r>
          </a:p>
          <a:p>
            <a:pPr algn="ctr">
              <a:spcBef>
                <a:spcPct val="5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</a:pPr>
            <a:r>
              <a:rPr lang="en-US" altLang="en-US" sz="2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 NHIỆT ĐỘ XUỐNG QUÁ THẤP</a:t>
            </a:r>
            <a:endParaRPr lang="en-US" altLang="en-US" sz="2400" b="1" dirty="0">
              <a:solidFill>
                <a:srgbClr val="0000FF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pic>
        <p:nvPicPr>
          <p:cNvPr id="18436" name="Picture 3" descr="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759" y="1159511"/>
            <a:ext cx="6192310" cy="29146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437" name="Picture 4" descr="images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8192" y="1159511"/>
            <a:ext cx="5768343" cy="29146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438" name="Picture 5" descr="images (2)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2243" y="3811748"/>
            <a:ext cx="6145950" cy="2944019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439" name="Picture 6" descr="images (3)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88191" y="3811748"/>
            <a:ext cx="5781042" cy="2942271"/>
          </a:xfrm>
          <a:prstGeom prst="rect">
            <a:avLst/>
          </a:prstGeom>
          <a:noFill/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val="2339634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charRg st="0" end="3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0">
                                            <p:txEl>
                                              <p:charRg st="0" end="3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charRg st="37" end="6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" dur="1" fill="hold"/>
                                        <p:tgtEl>
                                          <p:spTgt spid="20">
                                            <p:txEl>
                                              <p:charRg st="37" end="6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b="8009"/>
          <a:stretch/>
        </p:blipFill>
        <p:spPr>
          <a:xfrm>
            <a:off x="2506980" y="-20955"/>
            <a:ext cx="7178040" cy="6878955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0" y="-20954"/>
            <a:ext cx="12192000" cy="6878954"/>
            <a:chOff x="0" y="-20954"/>
            <a:chExt cx="12192000" cy="6878954"/>
          </a:xfrm>
        </p:grpSpPr>
        <p:sp>
          <p:nvSpPr>
            <p:cNvPr id="2" name="Rectangle 1"/>
            <p:cNvSpPr/>
            <p:nvPr/>
          </p:nvSpPr>
          <p:spPr>
            <a:xfrm>
              <a:off x="9685020" y="-20954"/>
              <a:ext cx="2506980" cy="1230630"/>
            </a:xfrm>
            <a:prstGeom prst="rect">
              <a:avLst/>
            </a:prstGeom>
            <a:solidFill>
              <a:srgbClr val="F5894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4"/>
            <p:cNvSpPr/>
            <p:nvPr/>
          </p:nvSpPr>
          <p:spPr>
            <a:xfrm>
              <a:off x="0" y="0"/>
              <a:ext cx="2506980" cy="1209675"/>
            </a:xfrm>
            <a:prstGeom prst="rect">
              <a:avLst/>
            </a:prstGeom>
            <a:solidFill>
              <a:srgbClr val="F5894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0" y="1209675"/>
              <a:ext cx="2506980" cy="5648325"/>
            </a:xfrm>
            <a:prstGeom prst="rect">
              <a:avLst/>
            </a:prstGeom>
            <a:solidFill>
              <a:srgbClr val="3D4B6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9685020" y="1209676"/>
              <a:ext cx="2506980" cy="5648324"/>
            </a:xfrm>
            <a:prstGeom prst="rect">
              <a:avLst/>
            </a:prstGeom>
            <a:solidFill>
              <a:srgbClr val="3D4B6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53767358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xmlns="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0"/>
            <a:ext cx="1202806" cy="108252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38300" y="0"/>
            <a:ext cx="8915400" cy="3620005"/>
          </a:xfrm>
          <a:prstGeom prst="rect">
            <a:avLst/>
          </a:prstGeom>
        </p:spPr>
      </p:pic>
      <p:cxnSp>
        <p:nvCxnSpPr>
          <p:cNvPr id="13" name="Straight Arrow Connector 12"/>
          <p:cNvCxnSpPr/>
          <p:nvPr/>
        </p:nvCxnSpPr>
        <p:spPr>
          <a:xfrm>
            <a:off x="2628900" y="4489375"/>
            <a:ext cx="6934200" cy="15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5981700" y="4449687"/>
            <a:ext cx="228600" cy="3175"/>
          </a:xfrm>
          <a:prstGeom prst="line">
            <a:avLst/>
          </a:prstGeom>
          <a:ln w="57150">
            <a:solidFill>
              <a:srgbClr val="00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5257800" y="3813842"/>
            <a:ext cx="16764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400" b="1" dirty="0">
                <a:solidFill>
                  <a:srgbClr val="0066FF"/>
                </a:solidFill>
                <a:cs typeface="Arial" panose="020B0604020202020204" pitchFamily="34" charset="0"/>
              </a:rPr>
              <a:t>CÔNG NGUYÊN</a:t>
            </a:r>
            <a:endParaRPr lang="en-US" altLang="en-US" sz="1400" dirty="0">
              <a:solidFill>
                <a:srgbClr val="0066FF"/>
              </a:solidFill>
              <a:cs typeface="Arial" panose="020B0604020202020204" pitchFamily="34" charset="0"/>
            </a:endParaRPr>
          </a:p>
        </p:txBody>
      </p:sp>
      <p:sp>
        <p:nvSpPr>
          <p:cNvPr id="16" name="TextBox 14"/>
          <p:cNvSpPr txBox="1">
            <a:spLocks noChangeArrowheads="1"/>
          </p:cNvSpPr>
          <p:nvPr/>
        </p:nvSpPr>
        <p:spPr bwMode="auto">
          <a:xfrm>
            <a:off x="2460475" y="3812255"/>
            <a:ext cx="27432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1" dirty="0">
                <a:solidFill>
                  <a:srgbClr val="FF0000"/>
                </a:solidFill>
                <a:cs typeface="Arial" panose="020B0604020202020204" pitchFamily="34" charset="0"/>
              </a:rPr>
              <a:t>TRƯỚC CÔNG NGUYÊN</a:t>
            </a:r>
            <a:endParaRPr lang="en-US" altLang="en-US" sz="1400" dirty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17" name="TextBox 14"/>
          <p:cNvSpPr txBox="1">
            <a:spLocks noChangeArrowheads="1"/>
          </p:cNvSpPr>
          <p:nvPr/>
        </p:nvSpPr>
        <p:spPr bwMode="auto">
          <a:xfrm>
            <a:off x="7753968" y="3812255"/>
            <a:ext cx="27432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1">
                <a:solidFill>
                  <a:srgbClr val="FF0000"/>
                </a:solidFill>
                <a:cs typeface="Arial" panose="020B0604020202020204" pitchFamily="34" charset="0"/>
              </a:rPr>
              <a:t>SAU CÔNG NGUYÊN</a:t>
            </a:r>
            <a:endParaRPr lang="en-US" altLang="en-US" sz="140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18" name="TextBox 14"/>
          <p:cNvSpPr txBox="1">
            <a:spLocks noChangeArrowheads="1"/>
          </p:cNvSpPr>
          <p:nvPr/>
        </p:nvSpPr>
        <p:spPr bwMode="auto">
          <a:xfrm>
            <a:off x="5905500" y="4641775"/>
            <a:ext cx="381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0066FF"/>
                </a:solidFill>
                <a:cs typeface="Arial" panose="020B0604020202020204" pitchFamily="34" charset="0"/>
              </a:rPr>
              <a:t>0</a:t>
            </a:r>
            <a:endParaRPr lang="en-US" altLang="en-US" sz="2800" dirty="0">
              <a:solidFill>
                <a:srgbClr val="0066FF"/>
              </a:solidFill>
              <a:cs typeface="Arial" panose="020B0604020202020204" pitchFamily="34" charset="0"/>
            </a:endParaRPr>
          </a:p>
        </p:txBody>
      </p:sp>
      <p:sp>
        <p:nvSpPr>
          <p:cNvPr id="19" name="TextBox 14"/>
          <p:cNvSpPr txBox="1">
            <a:spLocks noChangeArrowheads="1"/>
          </p:cNvSpPr>
          <p:nvPr/>
        </p:nvSpPr>
        <p:spPr bwMode="auto">
          <a:xfrm>
            <a:off x="2929444" y="4627045"/>
            <a:ext cx="6858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1" dirty="0">
                <a:solidFill>
                  <a:srgbClr val="FF0000"/>
                </a:solidFill>
                <a:cs typeface="Arial" panose="020B0604020202020204" pitchFamily="34" charset="0"/>
              </a:rPr>
              <a:t>- 287</a:t>
            </a:r>
            <a:endParaRPr lang="en-US" altLang="en-US" sz="1400" dirty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 rot="5400000">
            <a:off x="3151248" y="4450481"/>
            <a:ext cx="228600" cy="1588"/>
          </a:xfrm>
          <a:prstGeom prst="line">
            <a:avLst/>
          </a:prstGeom>
          <a:ln w="57150">
            <a:solidFill>
              <a:srgbClr val="00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5400000">
            <a:off x="3928488" y="4450481"/>
            <a:ext cx="228600" cy="1588"/>
          </a:xfrm>
          <a:prstGeom prst="line">
            <a:avLst/>
          </a:prstGeom>
          <a:ln w="57150">
            <a:solidFill>
              <a:srgbClr val="00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3691444" y="4627045"/>
            <a:ext cx="6858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1" dirty="0">
                <a:solidFill>
                  <a:srgbClr val="FF0000"/>
                </a:solidFill>
                <a:cs typeface="Arial" panose="020B0604020202020204" pitchFamily="34" charset="0"/>
              </a:rPr>
              <a:t>- 212</a:t>
            </a:r>
            <a:endParaRPr lang="en-US" altLang="en-US" sz="1400" dirty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1477596" y="4879729"/>
            <a:ext cx="8001000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 sz="2800" i="1" dirty="0" err="1">
                <a:solidFill>
                  <a:srgbClr val="C00000"/>
                </a:solidFill>
                <a:cs typeface="Arial" panose="020B0604020202020204" pitchFamily="34" charset="0"/>
              </a:rPr>
              <a:t>Giải</a:t>
            </a:r>
            <a:r>
              <a:rPr lang="en-US" altLang="en-US" sz="2800" i="1" dirty="0">
                <a:solidFill>
                  <a:srgbClr val="C00000"/>
                </a:solidFill>
                <a:cs typeface="Arial" panose="020B0604020202020204" pitchFamily="34" charset="0"/>
              </a:rPr>
              <a:t>:</a:t>
            </a:r>
            <a:endParaRPr lang="en-US" altLang="en-US" sz="2800" dirty="0">
              <a:solidFill>
                <a:srgbClr val="C00000"/>
              </a:solidFill>
              <a:cs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en-US" sz="2800" dirty="0" err="1">
                <a:cs typeface="Arial" panose="020B0604020202020204" pitchFamily="34" charset="0"/>
              </a:rPr>
              <a:t>Tuổi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họ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ủa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bác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học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Ác-si-mét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là</a:t>
            </a:r>
            <a:r>
              <a:rPr lang="en-US" altLang="en-US" sz="2800" dirty="0">
                <a:cs typeface="Arial" panose="020B0604020202020204" pitchFamily="34" charset="0"/>
              </a:rPr>
              <a:t>: </a:t>
            </a:r>
          </a:p>
          <a:p>
            <a:pPr algn="ctr" eaLnBrk="1" hangingPunct="1">
              <a:lnSpc>
                <a:spcPct val="150000"/>
              </a:lnSpc>
            </a:pPr>
            <a:r>
              <a:rPr lang="en-US" altLang="en-US" sz="2800" dirty="0">
                <a:cs typeface="Arial" panose="020B0604020202020204" pitchFamily="34" charset="0"/>
              </a:rPr>
              <a:t>	(-212) - (-287) = (-212) + 287 = 75 (</a:t>
            </a:r>
            <a:r>
              <a:rPr lang="en-US" altLang="en-US" sz="2800" dirty="0" err="1">
                <a:cs typeface="Arial" panose="020B0604020202020204" pitchFamily="34" charset="0"/>
              </a:rPr>
              <a:t>tuổi</a:t>
            </a:r>
            <a:r>
              <a:rPr lang="en-US" altLang="en-US" sz="2800" dirty="0">
                <a:cs typeface="Arial" panose="020B0604020202020204" pitchFamily="34" charset="0"/>
              </a:rPr>
              <a:t>) 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11580241" y="0"/>
            <a:ext cx="589285" cy="685800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" rtlCol="0" anchor="ctr"/>
          <a:lstStyle/>
          <a:p>
            <a:pPr algn="ctr"/>
            <a:r>
              <a:rPr lang="en-US" sz="32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</p:spTree>
    <p:extLst>
      <p:ext uri="{BB962C8B-B14F-4D97-AF65-F5344CB8AC3E}">
        <p14:creationId xmlns:p14="http://schemas.microsoft.com/office/powerpoint/2010/main" val="265126805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8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  <p:bldP spid="19" grpId="0"/>
      <p:bldP spid="22" grpId="0"/>
      <p:bldP spid="2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xmlns="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0"/>
            <a:ext cx="1202806" cy="108252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" name="Rounded Rectangle 2"/>
          <p:cNvSpPr/>
          <p:nvPr/>
        </p:nvSpPr>
        <p:spPr>
          <a:xfrm>
            <a:off x="11580241" y="0"/>
            <a:ext cx="589285" cy="685800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" rtlCol="0" anchor="ctr"/>
          <a:lstStyle/>
          <a:p>
            <a:pPr algn="ctr"/>
            <a:r>
              <a:rPr lang="en-US" sz="32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  <p:sp>
        <p:nvSpPr>
          <p:cNvPr id="24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913887" y="1082525"/>
            <a:ext cx="9909059" cy="956117"/>
          </a:xfrm>
          <a:prstGeom prst="roundRect">
            <a:avLst>
              <a:gd name="adj" fmla="val 50000"/>
            </a:avLst>
          </a:prstGeom>
          <a:solidFill>
            <a:srgbClr val="07216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HƯỚNG DẪN TỰ HỌC Ở NHÀ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xmlns="" id="{CE530CE9-79B6-4A34-9DE8-7F769B44A120}"/>
              </a:ext>
            </a:extLst>
          </p:cNvPr>
          <p:cNvSpPr txBox="1"/>
          <p:nvPr/>
        </p:nvSpPr>
        <p:spPr>
          <a:xfrm>
            <a:off x="898680" y="2170816"/>
            <a:ext cx="10011905" cy="36944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vi-VN" sz="32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ắm thật chắc </a:t>
            </a:r>
            <a:r>
              <a:rPr lang="nl-NL" sz="32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 tắc trừ số nguyên; quy tắc dấu ngoặc</a:t>
            </a:r>
            <a:r>
              <a:rPr lang="vi-VN" sz="32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vi-VN" sz="32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m lại các dạng BT đã làm.</a:t>
            </a:r>
            <a:endParaRPr lang="nl-NL" sz="3200" b="1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vi-VN" sz="32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 ý VDKT bài học vào thực tiễn đời sống.</a:t>
            </a:r>
            <a:endParaRPr lang="en-US" sz="3200" b="1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vi-VN" sz="32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m trước bài: “Phép nhân số nguyên” SGK/80</a:t>
            </a:r>
            <a:r>
              <a:rPr lang="en-US" sz="32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65388881"/>
      </p:ext>
    </p:extLst>
  </p:cSld>
  <p:clrMapOvr>
    <a:masterClrMapping/>
  </p:clrMapOvr>
  <p:transition spd="slow"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697" b="15850"/>
          <a:stretch/>
        </p:blipFill>
        <p:spPr>
          <a:xfrm>
            <a:off x="1" y="-36871"/>
            <a:ext cx="12191999" cy="6931742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924050" y="-36870"/>
            <a:ext cx="7981950" cy="1341796"/>
          </a:xfrm>
          <a:prstGeom prst="rect">
            <a:avLst/>
          </a:prstGeom>
          <a:solidFill>
            <a:srgbClr val="738A9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977718" y="336737"/>
            <a:ext cx="7874614" cy="769441"/>
          </a:xfrm>
          <a:prstGeom prst="rect">
            <a:avLst/>
          </a:prstGeom>
          <a:solidFill>
            <a:srgbClr val="738A9A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p</a:t>
            </a:r>
            <a:r>
              <a:rPr lang="en-US" sz="4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4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ạnh</a:t>
            </a:r>
            <a:r>
              <a:rPr lang="en-US" sz="4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úc</a:t>
            </a:r>
            <a:endParaRPr lang="en-US" sz="4400" b="1" i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Kết quả hình ảnh cho Play game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30667" y="5887693"/>
            <a:ext cx="1196981" cy="6668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vỗ tay lên đi (mp3cut.net)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2566048" y="3429000"/>
            <a:ext cx="609600" cy="609600"/>
          </a:xfrm>
          <a:prstGeom prst="rect">
            <a:avLst/>
          </a:prstGeom>
        </p:spPr>
      </p:pic>
      <p:pic>
        <p:nvPicPr>
          <p:cNvPr id="12" name="Picture 2" descr="Kết quả hình ảnh cho home png">
            <a:hlinkClick r:id="rId8" action="ppaction://hlinksldjump"/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935" y="336737"/>
            <a:ext cx="783773" cy="783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39673520"/>
      </p:ext>
    </p:extLst>
  </p:cSld>
  <p:clrMapOvr>
    <a:masterClrMapping/>
  </p:clrMapOvr>
  <p:timing>
    <p:tnLst>
      <p:par>
        <p:cTn id="1" dur="indefinite" restart="never" nodeType="tmRoot">
          <p:childTnLst>
            <p:audio>
              <p:cMediaNode vol="80000">
                <p:cTn id="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  <p:seq concurrent="1" nextAc="seek">
              <p:cTn id="3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" fill="hold">
                      <p:stCondLst>
                        <p:cond delay="0"/>
                      </p:stCondLst>
                      <p:childTnLst>
                        <p:par>
                          <p:cTn id="5" fill="hold">
                            <p:stCondLst>
                              <p:cond delay="0"/>
                            </p:stCondLst>
                            <p:childTnLst>
                              <p:par>
                                <p:cTn id="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" dur="20496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xmlns="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0"/>
            <a:ext cx="1202806" cy="108252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" name="Rounded Rectangle 2"/>
          <p:cNvSpPr/>
          <p:nvPr/>
        </p:nvSpPr>
        <p:spPr>
          <a:xfrm>
            <a:off x="11580241" y="0"/>
            <a:ext cx="589285" cy="685800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" rtlCol="0" anchor="ctr"/>
          <a:lstStyle/>
          <a:p>
            <a:pPr algn="ctr"/>
            <a:r>
              <a:rPr lang="en-US" sz="32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  <p:sp>
        <p:nvSpPr>
          <p:cNvPr id="24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1436994" y="126408"/>
            <a:ext cx="9909059" cy="956117"/>
          </a:xfrm>
          <a:prstGeom prst="roundRect">
            <a:avLst>
              <a:gd name="adj" fmla="val 50000"/>
            </a:avLst>
          </a:prstGeom>
          <a:solidFill>
            <a:srgbClr val="07216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>
                <a:latin typeface="Arial" panose="020B0604020202020204" pitchFamily="34" charset="0"/>
                <a:cs typeface="Arial" panose="020B0604020202020204" pitchFamily="34" charset="0"/>
              </a:rPr>
              <a:t>BÀI TẬP VỀ NHÀ</a:t>
            </a:r>
            <a:endParaRPr 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7521" y="1175593"/>
            <a:ext cx="10280650" cy="49524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30357531"/>
      </p:ext>
    </p:extLst>
  </p:cSld>
  <p:clrMapOvr>
    <a:masterClrMapping/>
  </p:clrMapOvr>
  <p:transition spd="slow">
    <p:fad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nk you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xmlns="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xmlns="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xmlns="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xmlns="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Kết quả hình ảnh cho home png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08227" y="0"/>
            <a:ext cx="783773" cy="783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ounded Rectangle 3"/>
          <p:cNvSpPr/>
          <p:nvPr/>
        </p:nvSpPr>
        <p:spPr>
          <a:xfrm>
            <a:off x="2459596" y="1310681"/>
            <a:ext cx="7272808" cy="2079931"/>
          </a:xfrm>
          <a:prstGeom prst="roundRect">
            <a:avLst/>
          </a:prstGeom>
          <a:ln w="28575">
            <a:solidFill>
              <a:srgbClr val="FF000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7 – (– 2) = ?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3863752" y="4247329"/>
            <a:ext cx="4464496" cy="1181286"/>
          </a:xfrm>
          <a:prstGeom prst="roundRect">
            <a:avLst/>
          </a:prstGeom>
          <a:solidFill>
            <a:srgbClr val="FFC000"/>
          </a:solidFill>
          <a:ln w="38100">
            <a:solidFill>
              <a:srgbClr val="002060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6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áp</a:t>
            </a:r>
            <a:r>
              <a:rPr 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n</a:t>
            </a:r>
            <a:r>
              <a:rPr 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- 5 </a:t>
            </a:r>
          </a:p>
          <a:p>
            <a:endParaRPr lang="en-US" sz="36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1E81BC6F-03DF-47CC-9D40-D34607A6D274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33718" b="90000" l="40700" r="80900">
                        <a14:foregroundMark x1="52300" y1="71538" x2="52300" y2="71538"/>
                        <a14:backgroundMark x1="43700" y1="71282" x2="43700" y2="71282"/>
                        <a14:backgroundMark x1="47900" y1="78590" x2="47900" y2="78590"/>
                        <a14:backgroundMark x1="56200" y1="70897" x2="56200" y2="70897"/>
                        <a14:backgroundMark x1="60100" y1="72564" x2="60100" y2="72564"/>
                        <a14:backgroundMark x1="65700" y1="71282" x2="65700" y2="71282"/>
                        <a14:backgroundMark x1="66200" y1="76410" x2="66200" y2="76410"/>
                        <a14:backgroundMark x1="61400" y1="73077" x2="61400" y2="73077"/>
                        <a14:backgroundMark x1="69800" y1="71923" x2="69800" y2="71923"/>
                        <a14:backgroundMark x1="69500" y1="72436" x2="69500" y2="72436"/>
                        <a14:backgroundMark x1="68600" y1="68974" x2="68600" y2="68974"/>
                        <a14:backgroundMark x1="69800" y1="72564" x2="69800" y2="72564"/>
                        <a14:backgroundMark x1="55900" y1="71667" x2="55900" y2="71667"/>
                        <a14:backgroundMark x1="77700" y1="67564" x2="77700" y2="67564"/>
                        <a14:backgroundMark x1="76800" y1="68462" x2="76800" y2="6846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1333" t="26370" r="21111" b="18963"/>
          <a:stretch/>
        </p:blipFill>
        <p:spPr>
          <a:xfrm>
            <a:off x="-97624" y="4247329"/>
            <a:ext cx="2376264" cy="26979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0762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" name="Picture 2" descr="Kết quả hình ảnh cho home png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08227" y="0"/>
            <a:ext cx="783773" cy="783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Rounded Rectangle 14"/>
          <p:cNvSpPr/>
          <p:nvPr/>
        </p:nvSpPr>
        <p:spPr>
          <a:xfrm>
            <a:off x="2601178" y="1401347"/>
            <a:ext cx="7272808" cy="1587521"/>
          </a:xfrm>
          <a:prstGeom prst="roundRect">
            <a:avLst/>
          </a:prstGeom>
          <a:ln w="28575">
            <a:solidFill>
              <a:srgbClr val="FF000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sz="3600" b="1" dirty="0" err="1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ắc</a:t>
            </a:r>
            <a:r>
              <a:rPr lang="en-US" sz="3600" b="1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ại</a:t>
            </a:r>
            <a:r>
              <a:rPr lang="en-US" sz="3600" b="1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quy</a:t>
            </a:r>
            <a:r>
              <a:rPr lang="en-US" sz="3600" b="1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ắc</a:t>
            </a:r>
            <a:r>
              <a:rPr lang="en-US" sz="3600" b="1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ực</a:t>
            </a:r>
            <a:r>
              <a:rPr lang="en-US" sz="3600" b="1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iện</a:t>
            </a:r>
            <a:r>
              <a:rPr lang="en-US" sz="3600" b="1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</a:p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sz="3600" b="1" dirty="0" err="1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ép</a:t>
            </a:r>
            <a:r>
              <a:rPr lang="en-US" sz="3600" b="1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ừ</a:t>
            </a:r>
            <a:r>
              <a:rPr lang="en-US" sz="3600" b="1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3600" b="1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uyên</a:t>
            </a:r>
            <a:r>
              <a:rPr lang="en-US" sz="3600" b="1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</a:t>
            </a:r>
            <a:endParaRPr lang="en-US" sz="36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1487124" y="3609125"/>
            <a:ext cx="9500916" cy="1888039"/>
          </a:xfrm>
          <a:prstGeom prst="roundRect">
            <a:avLst/>
          </a:prstGeom>
          <a:solidFill>
            <a:srgbClr val="FFC000"/>
          </a:solidFill>
          <a:ln w="38100">
            <a:solidFill>
              <a:srgbClr val="002060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ốn</a:t>
            </a:r>
            <a:r>
              <a:rPr 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ừ</a:t>
            </a:r>
            <a:r>
              <a:rPr 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, ta </a:t>
            </a:r>
            <a:r>
              <a:rPr 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:</a:t>
            </a:r>
          </a:p>
          <a:p>
            <a:pPr algn="ctr"/>
            <a:r>
              <a:rPr 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- b = a + (-b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BAF36974-4BFE-48E1-AFF5-C95E70774829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33718" b="90000" l="40700" r="80900">
                        <a14:foregroundMark x1="52300" y1="71538" x2="52300" y2="71538"/>
                        <a14:backgroundMark x1="43700" y1="71282" x2="43700" y2="71282"/>
                        <a14:backgroundMark x1="47900" y1="78590" x2="47900" y2="78590"/>
                        <a14:backgroundMark x1="56200" y1="70897" x2="56200" y2="70897"/>
                        <a14:backgroundMark x1="60100" y1="72564" x2="60100" y2="72564"/>
                        <a14:backgroundMark x1="65700" y1="71282" x2="65700" y2="71282"/>
                        <a14:backgroundMark x1="66200" y1="76410" x2="66200" y2="76410"/>
                        <a14:backgroundMark x1="61400" y1="73077" x2="61400" y2="73077"/>
                        <a14:backgroundMark x1="69800" y1="71923" x2="69800" y2="71923"/>
                        <a14:backgroundMark x1="69500" y1="72436" x2="69500" y2="72436"/>
                        <a14:backgroundMark x1="68600" y1="68974" x2="68600" y2="68974"/>
                        <a14:backgroundMark x1="69800" y1="72564" x2="69800" y2="72564"/>
                        <a14:backgroundMark x1="55900" y1="71667" x2="55900" y2="71667"/>
                        <a14:backgroundMark x1="77700" y1="67564" x2="77700" y2="67564"/>
                        <a14:backgroundMark x1="76800" y1="68462" x2="76800" y2="6846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1333" t="26370" r="21111" b="18963"/>
          <a:stretch/>
        </p:blipFill>
        <p:spPr>
          <a:xfrm>
            <a:off x="0" y="-459923"/>
            <a:ext cx="2190792" cy="24873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5685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" name="Picture 2" descr="Kết quả hình ảnh cho home png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08227" y="0"/>
            <a:ext cx="783773" cy="783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Rounded Rectangle 14"/>
          <p:cNvSpPr/>
          <p:nvPr/>
        </p:nvSpPr>
        <p:spPr>
          <a:xfrm>
            <a:off x="2567608" y="1323430"/>
            <a:ext cx="7272808" cy="2079931"/>
          </a:xfrm>
          <a:prstGeom prst="roundRect">
            <a:avLst/>
          </a:prstGeom>
          <a:ln w="28575">
            <a:solidFill>
              <a:srgbClr val="FF000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 – 7 + (7 – 15) = ?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3863752" y="4181533"/>
            <a:ext cx="4680520" cy="868693"/>
          </a:xfrm>
          <a:prstGeom prst="roundRect">
            <a:avLst/>
          </a:prstGeom>
          <a:solidFill>
            <a:srgbClr val="FFC000"/>
          </a:solidFill>
          <a:ln w="38100">
            <a:solidFill>
              <a:srgbClr val="002060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áp</a:t>
            </a:r>
            <a:r>
              <a:rPr 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n</a:t>
            </a:r>
            <a:r>
              <a:rPr 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-10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2696DCDA-ED5E-426A-8E2A-EB9D653E2D5E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33718" b="90000" l="40700" r="80900">
                        <a14:foregroundMark x1="52300" y1="71538" x2="52300" y2="71538"/>
                        <a14:backgroundMark x1="43700" y1="71282" x2="43700" y2="71282"/>
                        <a14:backgroundMark x1="47900" y1="78590" x2="47900" y2="78590"/>
                        <a14:backgroundMark x1="56200" y1="70897" x2="56200" y2="70897"/>
                        <a14:backgroundMark x1="60100" y1="72564" x2="60100" y2="72564"/>
                        <a14:backgroundMark x1="65700" y1="71282" x2="65700" y2="71282"/>
                        <a14:backgroundMark x1="66200" y1="76410" x2="66200" y2="76410"/>
                        <a14:backgroundMark x1="61400" y1="73077" x2="61400" y2="73077"/>
                        <a14:backgroundMark x1="69800" y1="71923" x2="69800" y2="71923"/>
                        <a14:backgroundMark x1="69500" y1="72436" x2="69500" y2="72436"/>
                        <a14:backgroundMark x1="68600" y1="68974" x2="68600" y2="68974"/>
                        <a14:backgroundMark x1="69800" y1="72564" x2="69800" y2="72564"/>
                        <a14:backgroundMark x1="55900" y1="71667" x2="55900" y2="71667"/>
                        <a14:backgroundMark x1="77700" y1="67564" x2="77700" y2="67564"/>
                        <a14:backgroundMark x1="76800" y1="68462" x2="76800" y2="6846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1333" t="26370" r="21111" b="18963"/>
          <a:stretch/>
        </p:blipFill>
        <p:spPr>
          <a:xfrm>
            <a:off x="-124834" y="4615880"/>
            <a:ext cx="1974768" cy="2242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3774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" name="Picture 2" descr="Kết quả hình ảnh cho home png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08227" y="6577"/>
            <a:ext cx="783773" cy="783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Rounded Rectangle 14"/>
          <p:cNvSpPr/>
          <p:nvPr/>
        </p:nvSpPr>
        <p:spPr>
          <a:xfrm>
            <a:off x="2242414" y="1587183"/>
            <a:ext cx="7707173" cy="1848458"/>
          </a:xfrm>
          <a:prstGeom prst="roundRect">
            <a:avLst/>
          </a:prstGeom>
          <a:ln>
            <a:solidFill>
              <a:srgbClr val="FF000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spcAft>
                <a:spcPts val="1800"/>
              </a:spcAft>
            </a:pPr>
            <a:r>
              <a:rPr lang="en-US" sz="3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 – 100 = ?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3467708" y="4247083"/>
            <a:ext cx="5256584" cy="737594"/>
          </a:xfrm>
          <a:prstGeom prst="roundRect">
            <a:avLst/>
          </a:prstGeom>
          <a:solidFill>
            <a:srgbClr val="FFC000"/>
          </a:solidFill>
          <a:ln w="38100">
            <a:solidFill>
              <a:srgbClr val="002060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>
              <a:spcAft>
                <a:spcPts val="1200"/>
              </a:spcAft>
            </a:pPr>
            <a:r>
              <a:rPr 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áp</a:t>
            </a:r>
            <a:r>
              <a:rPr 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n</a:t>
            </a:r>
            <a:r>
              <a:rPr 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-100 </a:t>
            </a:r>
            <a:endParaRPr lang="en-US" sz="30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3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14523589-0668-4AE9-8177-5A1FADB5104E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33718" b="90000" l="40700" r="80900">
                        <a14:foregroundMark x1="52300" y1="71538" x2="52300" y2="71538"/>
                        <a14:backgroundMark x1="43700" y1="71282" x2="43700" y2="71282"/>
                        <a14:backgroundMark x1="47900" y1="78590" x2="47900" y2="78590"/>
                        <a14:backgroundMark x1="56200" y1="70897" x2="56200" y2="70897"/>
                        <a14:backgroundMark x1="60100" y1="72564" x2="60100" y2="72564"/>
                        <a14:backgroundMark x1="65700" y1="71282" x2="65700" y2="71282"/>
                        <a14:backgroundMark x1="66200" y1="76410" x2="66200" y2="76410"/>
                        <a14:backgroundMark x1="61400" y1="73077" x2="61400" y2="73077"/>
                        <a14:backgroundMark x1="69800" y1="71923" x2="69800" y2="71923"/>
                        <a14:backgroundMark x1="69500" y1="72436" x2="69500" y2="72436"/>
                        <a14:backgroundMark x1="68600" y1="68974" x2="68600" y2="68974"/>
                        <a14:backgroundMark x1="69800" y1="72564" x2="69800" y2="72564"/>
                        <a14:backgroundMark x1="55900" y1="71667" x2="55900" y2="71667"/>
                        <a14:backgroundMark x1="77700" y1="67564" x2="77700" y2="67564"/>
                        <a14:backgroundMark x1="76800" y1="68462" x2="76800" y2="6846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1333" t="26370" r="21111" b="18963"/>
          <a:stretch/>
        </p:blipFill>
        <p:spPr>
          <a:xfrm>
            <a:off x="61533" y="4615880"/>
            <a:ext cx="1974768" cy="2242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0946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xmlns="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89194" y="0"/>
            <a:ext cx="1202806" cy="108252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1379179" y="2536606"/>
            <a:ext cx="8348760" cy="20842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000" b="1" i="1" dirty="0" err="1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000" b="1" i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.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a) (-10) – 21 – 18 		b) 24 – (-16) + (-15)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c) 49 – [15 + (-6)]		c) (-44) – [(-14) – 30]</a:t>
            </a:r>
          </a:p>
        </p:txBody>
      </p:sp>
      <p:sp>
        <p:nvSpPr>
          <p:cNvPr id="11" name="Title 1"/>
          <p:cNvSpPr>
            <a:spLocks noGrp="1"/>
          </p:cNvSpPr>
          <p:nvPr>
            <p:ph type="title" idx="4294967295"/>
          </p:nvPr>
        </p:nvSpPr>
        <p:spPr>
          <a:xfrm>
            <a:off x="1005304" y="298143"/>
            <a:ext cx="5854996" cy="865536"/>
          </a:xfrm>
        </p:spPr>
        <p:txBody>
          <a:bodyPr>
            <a:normAutofit fontScale="90000"/>
          </a:bodyPr>
          <a:lstStyle/>
          <a:p>
            <a:r>
              <a:rPr lang="vi-VN" dirty="0">
                <a:solidFill>
                  <a:srgbClr val="07216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  <a:r>
              <a:rPr lang="en-US" dirty="0">
                <a:solidFill>
                  <a:srgbClr val="07216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dirty="0">
                <a:solidFill>
                  <a:srgbClr val="072162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en-US" dirty="0">
              <a:solidFill>
                <a:srgbClr val="072162"/>
              </a:solidFill>
            </a:endParaRPr>
          </a:p>
        </p:txBody>
      </p:sp>
      <p:grpSp>
        <p:nvGrpSpPr>
          <p:cNvPr id="12" name="Google Shape;3905;p27"/>
          <p:cNvGrpSpPr/>
          <p:nvPr/>
        </p:nvGrpSpPr>
        <p:grpSpPr>
          <a:xfrm rot="7514669">
            <a:off x="-25799" y="614603"/>
            <a:ext cx="1039967" cy="475377"/>
            <a:chOff x="5538486" y="3176626"/>
            <a:chExt cx="1110058" cy="507416"/>
          </a:xfrm>
        </p:grpSpPr>
        <p:sp>
          <p:nvSpPr>
            <p:cNvPr id="14" name="Google Shape;3906;p27"/>
            <p:cNvSpPr/>
            <p:nvPr/>
          </p:nvSpPr>
          <p:spPr>
            <a:xfrm>
              <a:off x="6498811" y="3297364"/>
              <a:ext cx="149542" cy="93535"/>
            </a:xfrm>
            <a:custGeom>
              <a:avLst/>
              <a:gdLst/>
              <a:ahLst/>
              <a:cxnLst/>
              <a:rect l="l" t="t" r="r" b="b"/>
              <a:pathLst>
                <a:path w="149542" h="93535" extrusionOk="0">
                  <a:moveTo>
                    <a:pt x="15240" y="93536"/>
                  </a:moveTo>
                  <a:lnTo>
                    <a:pt x="149542" y="67723"/>
                  </a:lnTo>
                  <a:lnTo>
                    <a:pt x="82867" y="0"/>
                  </a:lnTo>
                  <a:lnTo>
                    <a:pt x="0" y="15907"/>
                  </a:lnTo>
                  <a:lnTo>
                    <a:pt x="15240" y="93536"/>
                  </a:lnTo>
                  <a:lnTo>
                    <a:pt x="15240" y="93536"/>
                  </a:lnTo>
                  <a:close/>
                </a:path>
              </a:pathLst>
            </a:custGeom>
            <a:solidFill>
              <a:srgbClr val="EA555B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" name="Google Shape;3907;p27"/>
            <p:cNvSpPr/>
            <p:nvPr/>
          </p:nvSpPr>
          <p:spPr>
            <a:xfrm>
              <a:off x="6416230" y="3269074"/>
              <a:ext cx="121729" cy="175260"/>
            </a:xfrm>
            <a:custGeom>
              <a:avLst/>
              <a:gdLst/>
              <a:ahLst/>
              <a:cxnLst/>
              <a:rect l="l" t="t" r="r" b="b"/>
              <a:pathLst>
                <a:path w="121729" h="175260" extrusionOk="0">
                  <a:moveTo>
                    <a:pt x="121729" y="157639"/>
                  </a:moveTo>
                  <a:lnTo>
                    <a:pt x="30480" y="175260"/>
                  </a:lnTo>
                  <a:lnTo>
                    <a:pt x="0" y="17621"/>
                  </a:lnTo>
                  <a:lnTo>
                    <a:pt x="91249" y="0"/>
                  </a:lnTo>
                  <a:lnTo>
                    <a:pt x="121729" y="157639"/>
                  </a:lnTo>
                  <a:lnTo>
                    <a:pt x="121729" y="157639"/>
                  </a:lnTo>
                  <a:close/>
                </a:path>
              </a:pathLst>
            </a:custGeom>
            <a:solidFill>
              <a:srgbClr val="4F4F4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" name="Google Shape;3908;p27"/>
            <p:cNvSpPr/>
            <p:nvPr/>
          </p:nvSpPr>
          <p:spPr>
            <a:xfrm>
              <a:off x="6525481" y="3335940"/>
              <a:ext cx="123063" cy="55816"/>
            </a:xfrm>
            <a:custGeom>
              <a:avLst/>
              <a:gdLst/>
              <a:ahLst/>
              <a:cxnLst/>
              <a:rect l="l" t="t" r="r" b="b"/>
              <a:pathLst>
                <a:path w="123063" h="55816" extrusionOk="0">
                  <a:moveTo>
                    <a:pt x="0" y="20479"/>
                  </a:moveTo>
                  <a:lnTo>
                    <a:pt x="93631" y="0"/>
                  </a:lnTo>
                  <a:lnTo>
                    <a:pt x="123063" y="30194"/>
                  </a:lnTo>
                  <a:lnTo>
                    <a:pt x="5906" y="55817"/>
                  </a:lnTo>
                  <a:lnTo>
                    <a:pt x="0" y="20479"/>
                  </a:lnTo>
                  <a:lnTo>
                    <a:pt x="0" y="20479"/>
                  </a:lnTo>
                  <a:close/>
                </a:path>
              </a:pathLst>
            </a:custGeom>
            <a:solidFill>
              <a:srgbClr val="000000">
                <a:alpha val="9800"/>
              </a:srgbClr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" name="Google Shape;3909;p27"/>
            <p:cNvSpPr/>
            <p:nvPr/>
          </p:nvSpPr>
          <p:spPr>
            <a:xfrm>
              <a:off x="6441376" y="3365753"/>
              <a:ext cx="97059" cy="79343"/>
            </a:xfrm>
            <a:custGeom>
              <a:avLst/>
              <a:gdLst/>
              <a:ahLst/>
              <a:cxnLst/>
              <a:rect l="l" t="t" r="r" b="b"/>
              <a:pathLst>
                <a:path w="97059" h="79343" extrusionOk="0">
                  <a:moveTo>
                    <a:pt x="97060" y="56578"/>
                  </a:moveTo>
                  <a:lnTo>
                    <a:pt x="7429" y="79343"/>
                  </a:lnTo>
                  <a:lnTo>
                    <a:pt x="0" y="22765"/>
                  </a:lnTo>
                  <a:lnTo>
                    <a:pt x="89630" y="0"/>
                  </a:lnTo>
                  <a:lnTo>
                    <a:pt x="97060" y="56578"/>
                  </a:lnTo>
                  <a:lnTo>
                    <a:pt x="97060" y="56578"/>
                  </a:lnTo>
                  <a:close/>
                </a:path>
              </a:pathLst>
            </a:custGeom>
            <a:solidFill>
              <a:srgbClr val="000000">
                <a:alpha val="9800"/>
              </a:srgbClr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" name="Google Shape;3910;p27"/>
            <p:cNvSpPr/>
            <p:nvPr/>
          </p:nvSpPr>
          <p:spPr>
            <a:xfrm>
              <a:off x="6299834" y="3219925"/>
              <a:ext cx="189452" cy="334803"/>
            </a:xfrm>
            <a:custGeom>
              <a:avLst/>
              <a:gdLst/>
              <a:ahLst/>
              <a:cxnLst/>
              <a:rect l="l" t="t" r="r" b="b"/>
              <a:pathLst>
                <a:path w="189452" h="334803" extrusionOk="0">
                  <a:moveTo>
                    <a:pt x="64770" y="334804"/>
                  </a:moveTo>
                  <a:lnTo>
                    <a:pt x="189452" y="267653"/>
                  </a:lnTo>
                  <a:lnTo>
                    <a:pt x="141161" y="18097"/>
                  </a:lnTo>
                  <a:lnTo>
                    <a:pt x="0" y="0"/>
                  </a:lnTo>
                  <a:lnTo>
                    <a:pt x="64770" y="334804"/>
                  </a:lnTo>
                  <a:lnTo>
                    <a:pt x="64770" y="334804"/>
                  </a:lnTo>
                  <a:close/>
                </a:path>
              </a:pathLst>
            </a:custGeom>
            <a:solidFill>
              <a:srgbClr val="4F4F4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" name="Google Shape;3911;p27"/>
            <p:cNvSpPr/>
            <p:nvPr/>
          </p:nvSpPr>
          <p:spPr>
            <a:xfrm>
              <a:off x="5540981" y="3176626"/>
              <a:ext cx="827695" cy="497304"/>
            </a:xfrm>
            <a:custGeom>
              <a:avLst/>
              <a:gdLst/>
              <a:ahLst/>
              <a:cxnLst/>
              <a:rect l="l" t="t" r="r" b="b"/>
              <a:pathLst>
                <a:path w="827695" h="497304" extrusionOk="0">
                  <a:moveTo>
                    <a:pt x="517142" y="58069"/>
                  </a:moveTo>
                  <a:lnTo>
                    <a:pt x="719072" y="348"/>
                  </a:lnTo>
                  <a:cubicBezTo>
                    <a:pt x="735435" y="-2738"/>
                    <a:pt x="751247" y="7920"/>
                    <a:pt x="754505" y="24255"/>
                  </a:cubicBezTo>
                  <a:lnTo>
                    <a:pt x="826514" y="396302"/>
                  </a:lnTo>
                  <a:cubicBezTo>
                    <a:pt x="829657" y="412656"/>
                    <a:pt x="818961" y="428468"/>
                    <a:pt x="802606" y="431640"/>
                  </a:cubicBezTo>
                  <a:lnTo>
                    <a:pt x="182624" y="496219"/>
                  </a:lnTo>
                  <a:cubicBezTo>
                    <a:pt x="97089" y="505115"/>
                    <a:pt x="18908" y="447261"/>
                    <a:pt x="2410" y="362869"/>
                  </a:cubicBezTo>
                  <a:lnTo>
                    <a:pt x="2410" y="362869"/>
                  </a:lnTo>
                  <a:cubicBezTo>
                    <a:pt x="-13935" y="278382"/>
                    <a:pt x="37015" y="195420"/>
                    <a:pt x="119758" y="171798"/>
                  </a:cubicBezTo>
                  <a:lnTo>
                    <a:pt x="441703" y="79691"/>
                  </a:lnTo>
                </a:path>
              </a:pathLst>
            </a:custGeom>
            <a:solidFill>
              <a:srgbClr val="F05D7A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0" name="Google Shape;3912;p27"/>
            <p:cNvSpPr/>
            <p:nvPr/>
          </p:nvSpPr>
          <p:spPr>
            <a:xfrm>
              <a:off x="5675983" y="3369713"/>
              <a:ext cx="516086" cy="188182"/>
            </a:xfrm>
            <a:custGeom>
              <a:avLst/>
              <a:gdLst/>
              <a:ahLst/>
              <a:cxnLst/>
              <a:rect l="l" t="t" r="r" b="b"/>
              <a:pathLst>
                <a:path w="516086" h="188182" extrusionOk="0">
                  <a:moveTo>
                    <a:pt x="514441" y="44338"/>
                  </a:moveTo>
                  <a:lnTo>
                    <a:pt x="514441" y="44338"/>
                  </a:lnTo>
                  <a:cubicBezTo>
                    <a:pt x="520204" y="74084"/>
                    <a:pt x="500754" y="102869"/>
                    <a:pt x="471007" y="108632"/>
                  </a:cubicBezTo>
                  <a:cubicBezTo>
                    <a:pt x="471007" y="108632"/>
                    <a:pt x="471007" y="108632"/>
                    <a:pt x="471007" y="108632"/>
                  </a:cubicBezTo>
                  <a:lnTo>
                    <a:pt x="64766" y="187022"/>
                  </a:lnTo>
                  <a:cubicBezTo>
                    <a:pt x="34991" y="192671"/>
                    <a:pt x="6235" y="173230"/>
                    <a:pt x="377" y="143493"/>
                  </a:cubicBezTo>
                  <a:lnTo>
                    <a:pt x="377" y="143493"/>
                  </a:lnTo>
                  <a:cubicBezTo>
                    <a:pt x="-5385" y="113746"/>
                    <a:pt x="14065" y="84962"/>
                    <a:pt x="43811" y="79199"/>
                  </a:cubicBezTo>
                  <a:cubicBezTo>
                    <a:pt x="43811" y="79199"/>
                    <a:pt x="43811" y="79199"/>
                    <a:pt x="43811" y="79199"/>
                  </a:cubicBezTo>
                  <a:lnTo>
                    <a:pt x="450053" y="808"/>
                  </a:lnTo>
                  <a:cubicBezTo>
                    <a:pt x="479847" y="-4897"/>
                    <a:pt x="508631" y="14572"/>
                    <a:pt x="514441" y="44338"/>
                  </a:cubicBezTo>
                  <a:close/>
                </a:path>
              </a:pathLst>
            </a:custGeom>
            <a:solidFill>
              <a:srgbClr val="EF3E6C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1" name="Google Shape;3913;p27"/>
            <p:cNvSpPr/>
            <p:nvPr/>
          </p:nvSpPr>
          <p:spPr>
            <a:xfrm>
              <a:off x="6355555" y="3420141"/>
              <a:ext cx="137731" cy="133731"/>
            </a:xfrm>
            <a:custGeom>
              <a:avLst/>
              <a:gdLst/>
              <a:ahLst/>
              <a:cxnLst/>
              <a:rect l="l" t="t" r="r" b="b"/>
              <a:pathLst>
                <a:path w="137731" h="133731" extrusionOk="0">
                  <a:moveTo>
                    <a:pt x="124968" y="0"/>
                  </a:moveTo>
                  <a:lnTo>
                    <a:pt x="137731" y="66389"/>
                  </a:lnTo>
                  <a:lnTo>
                    <a:pt x="12859" y="133731"/>
                  </a:lnTo>
                  <a:lnTo>
                    <a:pt x="0" y="67342"/>
                  </a:lnTo>
                  <a:lnTo>
                    <a:pt x="124968" y="0"/>
                  </a:lnTo>
                  <a:lnTo>
                    <a:pt x="124968" y="0"/>
                  </a:lnTo>
                  <a:close/>
                </a:path>
              </a:pathLst>
            </a:custGeom>
            <a:solidFill>
              <a:srgbClr val="000000">
                <a:alpha val="9800"/>
              </a:srgbClr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2" name="Google Shape;3914;p27"/>
            <p:cNvSpPr/>
            <p:nvPr/>
          </p:nvSpPr>
          <p:spPr>
            <a:xfrm>
              <a:off x="5538486" y="3499960"/>
              <a:ext cx="827886" cy="184082"/>
            </a:xfrm>
            <a:custGeom>
              <a:avLst/>
              <a:gdLst/>
              <a:ahLst/>
              <a:cxnLst/>
              <a:rect l="l" t="t" r="r" b="b"/>
              <a:pathLst>
                <a:path w="827886" h="184082" extrusionOk="0">
                  <a:moveTo>
                    <a:pt x="-238" y="6960"/>
                  </a:moveTo>
                  <a:cubicBezTo>
                    <a:pt x="30080" y="70139"/>
                    <a:pt x="96860" y="107401"/>
                    <a:pt x="166545" y="100019"/>
                  </a:cubicBezTo>
                  <a:lnTo>
                    <a:pt x="786718" y="35154"/>
                  </a:lnTo>
                  <a:cubicBezTo>
                    <a:pt x="803043" y="32039"/>
                    <a:pt x="813759" y="16284"/>
                    <a:pt x="810654" y="-51"/>
                  </a:cubicBezTo>
                  <a:cubicBezTo>
                    <a:pt x="810645" y="-89"/>
                    <a:pt x="810635" y="-137"/>
                    <a:pt x="810625" y="-184"/>
                  </a:cubicBezTo>
                  <a:lnTo>
                    <a:pt x="826723" y="82779"/>
                  </a:lnTo>
                  <a:cubicBezTo>
                    <a:pt x="829808" y="99181"/>
                    <a:pt x="819093" y="114992"/>
                    <a:pt x="802719" y="118212"/>
                  </a:cubicBezTo>
                  <a:lnTo>
                    <a:pt x="182547" y="182982"/>
                  </a:lnTo>
                  <a:cubicBezTo>
                    <a:pt x="97012" y="191964"/>
                    <a:pt x="18803" y="134061"/>
                    <a:pt x="2429" y="49632"/>
                  </a:cubicBezTo>
                  <a:cubicBezTo>
                    <a:pt x="-343" y="35649"/>
                    <a:pt x="-1238" y="21371"/>
                    <a:pt x="-238" y="7150"/>
                  </a:cubicBezTo>
                  <a:close/>
                </a:path>
              </a:pathLst>
            </a:custGeom>
            <a:solidFill>
              <a:srgbClr val="000000">
                <a:alpha val="9800"/>
              </a:srgbClr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" name="Google Shape;3915;p27"/>
            <p:cNvSpPr/>
            <p:nvPr/>
          </p:nvSpPr>
          <p:spPr>
            <a:xfrm>
              <a:off x="5679007" y="3405568"/>
              <a:ext cx="515235" cy="153861"/>
            </a:xfrm>
            <a:custGeom>
              <a:avLst/>
              <a:gdLst/>
              <a:ahLst/>
              <a:cxnLst/>
              <a:rect l="l" t="t" r="r" b="b"/>
              <a:pathLst>
                <a:path w="515235" h="153861" extrusionOk="0">
                  <a:moveTo>
                    <a:pt x="499797" y="-184"/>
                  </a:moveTo>
                  <a:cubicBezTo>
                    <a:pt x="507141" y="5045"/>
                    <a:pt x="512218" y="12884"/>
                    <a:pt x="513989" y="21723"/>
                  </a:cubicBezTo>
                  <a:cubicBezTo>
                    <a:pt x="518466" y="44679"/>
                    <a:pt x="497892" y="68110"/>
                    <a:pt x="468269" y="73825"/>
                  </a:cubicBezTo>
                  <a:lnTo>
                    <a:pt x="61838" y="152406"/>
                  </a:lnTo>
                  <a:cubicBezTo>
                    <a:pt x="32214" y="158121"/>
                    <a:pt x="4688" y="144024"/>
                    <a:pt x="-75" y="121069"/>
                  </a:cubicBezTo>
                  <a:cubicBezTo>
                    <a:pt x="-1656" y="112201"/>
                    <a:pt x="144" y="103057"/>
                    <a:pt x="4973" y="95447"/>
                  </a:cubicBezTo>
                  <a:cubicBezTo>
                    <a:pt x="18841" y="105096"/>
                    <a:pt x="36092" y="108544"/>
                    <a:pt x="52598" y="104972"/>
                  </a:cubicBezTo>
                  <a:lnTo>
                    <a:pt x="459316" y="26295"/>
                  </a:lnTo>
                  <a:cubicBezTo>
                    <a:pt x="476004" y="23533"/>
                    <a:pt x="490777" y="13941"/>
                    <a:pt x="500083" y="-184"/>
                  </a:cubicBezTo>
                  <a:close/>
                </a:path>
              </a:pathLst>
            </a:custGeom>
            <a:solidFill>
              <a:srgbClr val="000000">
                <a:alpha val="98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24" name="Title 1">
            <a:extLst>
              <a:ext uri="{FF2B5EF4-FFF2-40B4-BE49-F238E27FC236}">
                <a16:creationId xmlns:a16="http://schemas.microsoft.com/office/drawing/2014/main" xmlns="" id="{10742257-3980-4551-868A-26DC3CB821EE}"/>
              </a:ext>
            </a:extLst>
          </p:cNvPr>
          <p:cNvSpPr txBox="1">
            <a:spLocks/>
          </p:cNvSpPr>
          <p:nvPr/>
        </p:nvSpPr>
        <p:spPr>
          <a:xfrm>
            <a:off x="3025872" y="1256747"/>
            <a:ext cx="6105968" cy="750532"/>
          </a:xfrm>
          <a:prstGeom prst="roundRect">
            <a:avLst/>
          </a:prstGeom>
          <a:noFill/>
          <a:ln w="57150">
            <a:solidFill>
              <a:srgbClr val="FFC000"/>
            </a:solidFill>
          </a:ln>
        </p:spPr>
        <p:txBody>
          <a:bodyPr spcFirstLastPara="1" wrap="square" lIns="121900" tIns="121900" rIns="121900" bIns="121900" anchor="t" anchorCtr="0">
            <a:norm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ldrich"/>
              <a:buNone/>
              <a:defRPr sz="4000" b="1" i="0" u="none" strike="noStrike" cap="none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9pPr>
          </a:lstStyle>
          <a:p>
            <a:pPr algn="ctr"/>
            <a:r>
              <a:rPr lang="nl-NL" sz="28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Dạng 1: Tính – Tính hợp lý</a:t>
            </a:r>
            <a:endParaRPr lang="en-US" sz="2800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p:transition spd="slow"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xmlns="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89194" y="0"/>
            <a:ext cx="1202806" cy="108252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473667" y="6232"/>
            <a:ext cx="2187907" cy="6992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000" b="1" i="1" dirty="0" err="1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000" b="1" i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.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574046" y="723730"/>
            <a:ext cx="3260829" cy="21698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a) (-10) – 21 – 18 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= - (10 + 21 + 18)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= - 49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7259341" y="689077"/>
            <a:ext cx="3549370" cy="21698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b) 24 – (-16) + (-15)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= 24 + 16 - 15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= 40 – 15 = 25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574046" y="3446234"/>
            <a:ext cx="3252814" cy="21698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c) 49 – [15 + (-6)] 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= 49 – 9 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= 40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7257082" y="3446234"/>
            <a:ext cx="3860352" cy="21698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d) (-44) – [(-14) – 30]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= -44 + 14 + 30 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= -30 + 30 = 0</a:t>
            </a:r>
          </a:p>
        </p:txBody>
      </p:sp>
    </p:spTree>
    <p:extLst>
      <p:ext uri="{BB962C8B-B14F-4D97-AF65-F5344CB8AC3E}">
        <p14:creationId xmlns:p14="http://schemas.microsoft.com/office/powerpoint/2010/main" val="413858136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8" grpId="0"/>
      <p:bldP spid="2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!!3" descr="Wondering | Grappige gezichten, Smiley, Grappige plaatjes">
            <a:extLst>
              <a:ext uri="{FF2B5EF4-FFF2-40B4-BE49-F238E27FC236}">
                <a16:creationId xmlns:a16="http://schemas.microsoft.com/office/drawing/2014/main" xmlns="" id="{679F008B-6D84-4B69-B54D-201981BB38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7922" y="2910740"/>
            <a:ext cx="2707878" cy="32408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3" name="Rectangle 12"/>
          <p:cNvSpPr/>
          <p:nvPr/>
        </p:nvSpPr>
        <p:spPr>
          <a:xfrm>
            <a:off x="1558843" y="1557305"/>
            <a:ext cx="9066036" cy="12249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</a:pPr>
            <a:r>
              <a:rPr lang="en-US" sz="3200" b="1" dirty="0">
                <a:solidFill>
                  <a:srgbClr val="0000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</a:t>
            </a:r>
            <a:r>
              <a:rPr lang="vi-VN" sz="3200" b="1" dirty="0">
                <a:solidFill>
                  <a:srgbClr val="0000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ắc lại quy tắc dấu ngoặc </a:t>
            </a:r>
            <a:endParaRPr lang="en-US" sz="3200" b="1" dirty="0">
              <a:solidFill>
                <a:srgbClr val="0000FF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ctr">
              <a:lnSpc>
                <a:spcPct val="115000"/>
              </a:lnSpc>
            </a:pPr>
            <a:r>
              <a:rPr lang="vi-VN" sz="3200" b="1" dirty="0">
                <a:solidFill>
                  <a:srgbClr val="0000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 cách nhóm các số hạng vào trong ngoặc</a:t>
            </a:r>
            <a:r>
              <a:rPr lang="en-US" sz="3200" b="1" dirty="0">
                <a:solidFill>
                  <a:srgbClr val="0000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4226959896"/>
      </p:ext>
    </p:extLst>
  </p:cSld>
  <p:clrMapOvr>
    <a:masterClrMapping/>
  </p:clrMapOvr>
  <p:transition spd="slow">
    <p:fade/>
  </p:transition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D0096A91-93C8-4C7A-BF68-944591874A6D}">
  <ds:schemaRefs>
    <ds:schemaRef ds:uri="http://www.w3.org/XML/1998/namespace"/>
    <ds:schemaRef ds:uri="http://schemas.microsoft.com/office/infopath/2007/PartnerControls"/>
    <ds:schemaRef ds:uri="http://purl.org/dc/elements/1.1/"/>
    <ds:schemaRef ds:uri="http://schemas.microsoft.com/office/2006/metadata/properties"/>
    <ds:schemaRef ds:uri="http://purl.org/dc/terms/"/>
    <ds:schemaRef ds:uri="http://schemas.microsoft.com/office/2006/documentManagement/types"/>
    <ds:schemaRef ds:uri="http://purl.org/dc/dcmitype/"/>
    <ds:schemaRef ds:uri="http://schemas.openxmlformats.org/package/2006/metadata/core-properties"/>
    <ds:schemaRef ds:uri="16c05727-aa75-4e4a-9b5f-8a80a1165891"/>
    <ds:schemaRef ds:uri="71af3243-3dd4-4a8d-8c0d-dd76da1f02a5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1161</TotalTime>
  <Words>776</Words>
  <PresentationFormat>Custom</PresentationFormat>
  <Paragraphs>116</Paragraphs>
  <Slides>21</Slides>
  <Notes>3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Office Theme</vt:lpstr>
      <vt:lpstr>Equation</vt:lpstr>
      <vt:lpstr> LUYỆN TẬ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UYỆN TẬP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ank you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6-07T13:44:30Z</dcterms:created>
  <dcterms:modified xsi:type="dcterms:W3CDTF">2021-08-19T12:01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